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1" r:id="rId1"/>
  </p:sldMasterIdLst>
  <p:notesMasterIdLst>
    <p:notesMasterId r:id="rId32"/>
  </p:notesMasterIdLst>
  <p:sldIdLst>
    <p:sldId id="284" r:id="rId2"/>
    <p:sldId id="285" r:id="rId3"/>
    <p:sldId id="398" r:id="rId4"/>
    <p:sldId id="399" r:id="rId5"/>
    <p:sldId id="400" r:id="rId6"/>
    <p:sldId id="401" r:id="rId7"/>
    <p:sldId id="402" r:id="rId8"/>
    <p:sldId id="403" r:id="rId9"/>
    <p:sldId id="404" r:id="rId10"/>
    <p:sldId id="405" r:id="rId11"/>
    <p:sldId id="406" r:id="rId12"/>
    <p:sldId id="407" r:id="rId13"/>
    <p:sldId id="408" r:id="rId14"/>
    <p:sldId id="409" r:id="rId15"/>
    <p:sldId id="410" r:id="rId16"/>
    <p:sldId id="411" r:id="rId17"/>
    <p:sldId id="412" r:id="rId18"/>
    <p:sldId id="413" r:id="rId19"/>
    <p:sldId id="414" r:id="rId20"/>
    <p:sldId id="415" r:id="rId21"/>
    <p:sldId id="422" r:id="rId22"/>
    <p:sldId id="423" r:id="rId23"/>
    <p:sldId id="424" r:id="rId24"/>
    <p:sldId id="425" r:id="rId25"/>
    <p:sldId id="416" r:id="rId26"/>
    <p:sldId id="417" r:id="rId27"/>
    <p:sldId id="418" r:id="rId28"/>
    <p:sldId id="419" r:id="rId29"/>
    <p:sldId id="420" r:id="rId30"/>
    <p:sldId id="421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ohammad Sedigh Toulabi" initials="MST" lastIdx="1" clrIdx="0">
    <p:extLst>
      <p:ext uri="{19B8F6BF-5375-455C-9EA6-DF929625EA0E}">
        <p15:presenceInfo xmlns:p15="http://schemas.microsoft.com/office/powerpoint/2012/main" userId="S::toulabi@uwindsor.ca::fb121ad3-1f97-4b79-9efb-75fb597b743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75" d="100"/>
          <a:sy n="75" d="100"/>
        </p:scale>
        <p:origin x="1622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1DC5ED-118B-4425-85F7-7B9019554115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772A30-7594-4857-A028-886D6D77CA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429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A8B90A-4BD8-4740-AB4C-C16406502D8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3676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D96F6-620D-42C0-A533-39D54DECC446}" type="datetime1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B0E10-991B-4857-B698-45C90E6B8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2093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DC080-8F50-4682-BFC8-F0429004B123}" type="datetime1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B0E10-991B-4857-B698-45C90E6B8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536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DB3BC-23C3-4EF7-A296-513CE8343D7A}" type="datetime1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B0E10-991B-4857-B698-45C90E6B8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0518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0" y="1515291"/>
            <a:ext cx="9144000" cy="2508071"/>
          </a:xfrm>
          <a:prstGeom prst="rect">
            <a:avLst/>
          </a:prstGeom>
        </p:spPr>
        <p:txBody>
          <a:bodyPr anchor="t">
            <a:noAutofit/>
          </a:bodyPr>
          <a:lstStyle>
            <a:lvl1pPr algn="ctr">
              <a:lnSpc>
                <a:spcPct val="100000"/>
              </a:lnSpc>
              <a:defRPr sz="7000" b="1">
                <a:solidFill>
                  <a:srgbClr val="214D9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1613264" y="4161272"/>
            <a:ext cx="5917473" cy="1050808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500" b="0">
                <a:solidFill>
                  <a:srgbClr val="58585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963C4102-2DCB-40F6-A79C-3209037665E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1613264" y="5773782"/>
            <a:ext cx="7530736" cy="474617"/>
          </a:xfrm>
          <a:prstGeom prst="rect">
            <a:avLst/>
          </a:prstGeom>
        </p:spPr>
        <p:txBody>
          <a:bodyPr/>
          <a:lstStyle>
            <a:lvl1pPr algn="r">
              <a:defRPr sz="2200" i="1">
                <a:solidFill>
                  <a:srgbClr val="420747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2796108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60CD3-6EE9-4CC2-BFB5-91E97B58B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1218" y="1651548"/>
            <a:ext cx="6701564" cy="1561915"/>
          </a:xfrm>
        </p:spPr>
        <p:txBody>
          <a:bodyPr>
            <a:normAutofit/>
          </a:bodyPr>
          <a:lstStyle>
            <a:lvl1pPr>
              <a:defRPr sz="4800" b="1">
                <a:solidFill>
                  <a:srgbClr val="CC4D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45CBDD3-DA0C-4A5E-B00D-A818801AC21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221218" y="3305175"/>
            <a:ext cx="6701564" cy="1554208"/>
          </a:xfrm>
        </p:spPr>
        <p:txBody>
          <a:bodyPr>
            <a:normAutofit/>
          </a:bodyPr>
          <a:lstStyle>
            <a:lvl1pPr algn="ctr">
              <a:defRPr sz="4000" b="1">
                <a:solidFill>
                  <a:srgbClr val="214E9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7092CC-E35B-4C56-8CF6-010A9E3E7F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4267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6F5E8-808C-4D7B-AC44-EC77037639AE}" type="datetime1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B0E10-991B-4857-B698-45C90E6B8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775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2EAD1-46C8-4A2E-B44E-E0C0C4EBA57B}" type="datetime1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B0E10-991B-4857-B698-45C90E6B8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31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DC805-BC94-494B-904A-5C53F0FCF2A2}" type="datetime1">
              <a:rPr lang="en-US" smtClean="0"/>
              <a:t>8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B0E10-991B-4857-B698-45C90E6B8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803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1BA3F-2325-4910-B089-2E68F551D1EC}" type="datetime1">
              <a:rPr lang="en-US" smtClean="0"/>
              <a:t>8/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B0E10-991B-4857-B698-45C90E6B8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4274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B9D3B-C7F9-41B3-B8EF-CEA82E41D79F}" type="datetime1">
              <a:rPr lang="en-US" smtClean="0"/>
              <a:t>8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B0E10-991B-4857-B698-45C90E6B8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061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CD29A-A26F-4AE1-AAF8-5CC6FF1ACCF3}" type="datetime1">
              <a:rPr lang="en-US" smtClean="0"/>
              <a:t>8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B0E10-991B-4857-B698-45C90E6B8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976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24D39-9F4F-4216-AB95-1080245B66A3}" type="datetime1">
              <a:rPr lang="en-US" smtClean="0"/>
              <a:t>8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B0E10-991B-4857-B698-45C90E6B8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6127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A4020-D8B5-400A-AE07-75574DB8F312}" type="datetime1">
              <a:rPr lang="en-US" smtClean="0"/>
              <a:t>8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B0E10-991B-4857-B698-45C90E6B8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5313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F6B06D-683C-4337-97A1-6AEBE191A909}" type="datetime1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2B0E10-991B-4857-B698-45C90E6B8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2175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  <p:sldLayoutId id="2147483744" r:id="rId13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6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emf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4.png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3" Type="http://schemas.openxmlformats.org/officeDocument/2006/relationships/image" Target="../media/image49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42.png"/><Relationship Id="rId15" Type="http://schemas.openxmlformats.org/officeDocument/2006/relationships/image" Target="../media/image44.png"/><Relationship Id="rId10" Type="http://schemas.openxmlformats.org/officeDocument/2006/relationships/image" Target="../media/image55.png"/><Relationship Id="rId4" Type="http://schemas.openxmlformats.org/officeDocument/2006/relationships/image" Target="../media/image41.png"/><Relationship Id="rId9" Type="http://schemas.openxmlformats.org/officeDocument/2006/relationships/image" Target="../media/image54.png"/><Relationship Id="rId1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image" Target="../media/image77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0.png"/><Relationship Id="rId5" Type="http://schemas.openxmlformats.org/officeDocument/2006/relationships/image" Target="../media/image750.png"/><Relationship Id="rId4" Type="http://schemas.openxmlformats.org/officeDocument/2006/relationships/image" Target="../media/image7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32B539-B8D0-4740-8297-703E6A5864A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TLAB</a:t>
            </a:r>
            <a:br>
              <a:rPr lang="en-US" dirty="0"/>
            </a:br>
            <a:r>
              <a:rPr lang="en-US" sz="4000" b="0" i="1" dirty="0"/>
              <a:t>for Engineering Applications</a:t>
            </a:r>
            <a:br>
              <a:rPr lang="en-US" sz="4000" b="0" i="1" dirty="0"/>
            </a:br>
            <a:r>
              <a:rPr lang="en-US" sz="3500" dirty="0">
                <a:solidFill>
                  <a:srgbClr val="C30C20"/>
                </a:solidFill>
              </a:rPr>
              <a:t>Fifth Edi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8183F8-C1B8-4CD2-A60B-092C1726D07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William J. Palm III</a:t>
            </a:r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FD14E126-07CF-4986-AEC1-122911EBE6C9}"/>
              </a:ext>
            </a:extLst>
          </p:cNvPr>
          <p:cNvSpPr txBox="1">
            <a:spLocks/>
          </p:cNvSpPr>
          <p:nvPr/>
        </p:nvSpPr>
        <p:spPr>
          <a:xfrm>
            <a:off x="0" y="6478588"/>
            <a:ext cx="9144000" cy="379412"/>
          </a:xfrm>
          <a:prstGeom prst="rect">
            <a:avLst/>
          </a:prstGeom>
        </p:spPr>
        <p:txBody>
          <a:bodyPr anchor="ctr"/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230188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ClrTx/>
              <a:buFont typeface="Arial" panose="020B0604020202020204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460375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455613" indent="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263548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11737342-FB5A-4FE4-87D8-98A5447764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709" y="1298049"/>
            <a:ext cx="7033752" cy="42785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ink model with “Mux” and “To workspace” blocks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FC43D4F-637D-4530-8A56-EA4C78D1D8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179" y="3426797"/>
            <a:ext cx="3170320" cy="3048660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6E3480B-B582-441F-B90B-8D871FE6F66B}"/>
              </a:ext>
            </a:extLst>
          </p:cNvPr>
          <p:cNvCxnSpPr/>
          <p:nvPr/>
        </p:nvCxnSpPr>
        <p:spPr>
          <a:xfrm flipH="1">
            <a:off x="1490210" y="1899364"/>
            <a:ext cx="1146890" cy="169523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4DF05D8-0F8E-439A-8B6A-8662A1D364D7}"/>
              </a:ext>
            </a:extLst>
          </p:cNvPr>
          <p:cNvCxnSpPr/>
          <p:nvPr/>
        </p:nvCxnSpPr>
        <p:spPr>
          <a:xfrm>
            <a:off x="2942711" y="2599493"/>
            <a:ext cx="441788" cy="23630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>
            <a:extLst>
              <a:ext uri="{FF2B5EF4-FFF2-40B4-BE49-F238E27FC236}">
                <a16:creationId xmlns:a16="http://schemas.microsoft.com/office/drawing/2014/main" id="{42C56E11-5901-4D4C-813A-AAA20EF726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0746" y="5822638"/>
            <a:ext cx="3965345" cy="17105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1EC0C51-3A69-4CB1-B400-C2CF1C5873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52444" y="2917860"/>
            <a:ext cx="3065429" cy="2568539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58253EAA-DEC5-473E-8CD6-8FC368CE1F5C}"/>
              </a:ext>
            </a:extLst>
          </p:cNvPr>
          <p:cNvCxnSpPr/>
          <p:nvPr/>
        </p:nvCxnSpPr>
        <p:spPr>
          <a:xfrm flipV="1">
            <a:off x="7060473" y="5265506"/>
            <a:ext cx="524685" cy="55713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0329A21-69FE-49E3-820F-4AFB815F3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0842"/>
              </p:ext>
            </p:extLst>
          </p:nvPr>
        </p:nvGraphicFramePr>
        <p:xfrm>
          <a:off x="4381500" y="2806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0329A21-69FE-49E3-820F-4AFB815F39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1500" y="28067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8775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834B083-BF18-45F4-B754-3A1E9A42ED3C}"/>
                  </a:ext>
                </a:extLst>
              </p:cNvPr>
              <p:cNvSpPr/>
              <p:nvPr/>
            </p:nvSpPr>
            <p:spPr>
              <a:xfrm>
                <a:off x="438364" y="1064862"/>
                <a:ext cx="8458200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1-Create a Simulink model to plot the solution of the following equation for</a:t>
                </a:r>
              </a:p>
              <a:p>
                <a:endPara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6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7</m:t>
                    </m:r>
                    <m:r>
                      <a:rPr lang="en-US" sz="20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⁡4</m:t>
                    </m:r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5 </m:t>
                    </m:r>
                    <m:r>
                      <a:rPr lang="en-US" sz="20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⁡3</m:t>
                    </m:r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0)=2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 </m:t>
                    </m:r>
                  </m:oMath>
                </a14:m>
                <a:endPara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at t=6s is equal to:</a:t>
                </a:r>
              </a:p>
              <a:p>
                <a:endPara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834B083-BF18-45F4-B754-3A1E9A42ED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364" y="1064862"/>
                <a:ext cx="8458200" cy="1938992"/>
              </a:xfrm>
              <a:prstGeom prst="rect">
                <a:avLst/>
              </a:prstGeom>
              <a:blipFill>
                <a:blip r:embed="rId3"/>
                <a:stretch>
                  <a:fillRect l="-793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6B6D8513-3A6D-4575-B4BD-14F1621176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2436" y="2633007"/>
            <a:ext cx="6873411" cy="39071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5E74B52-20A3-4539-8F63-3FD0B0C7D9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192" y="4335098"/>
            <a:ext cx="1726057" cy="220503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ED1E919-BD98-4807-8BEC-E0A60D739FD7}"/>
              </a:ext>
            </a:extLst>
          </p:cNvPr>
          <p:cNvSpPr txBox="1"/>
          <p:nvPr/>
        </p:nvSpPr>
        <p:spPr>
          <a:xfrm>
            <a:off x="1142022" y="3518989"/>
            <a:ext cx="1421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blocks are built by sin block</a:t>
            </a:r>
          </a:p>
        </p:txBody>
      </p:sp>
    </p:spTree>
    <p:extLst>
      <p:ext uri="{BB962C8B-B14F-4D97-AF65-F5344CB8AC3E}">
        <p14:creationId xmlns:p14="http://schemas.microsoft.com/office/powerpoint/2010/main" val="16977742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0452606-BB63-46B0-9494-50DE4A29EF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694" y="3325407"/>
            <a:ext cx="3981236" cy="148044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589BBAC-13BA-450E-8995-8FADA7A87F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7781" y="3365261"/>
            <a:ext cx="2743410" cy="311019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6909B18-CE12-4BA5-8CD1-3C2B6F5075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456" y="5078431"/>
            <a:ext cx="3519564" cy="8857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484AB823-0C3C-40E1-8FF0-DFA0E6399FA4}"/>
                  </a:ext>
                </a:extLst>
              </p:cNvPr>
              <p:cNvSpPr/>
              <p:nvPr/>
            </p:nvSpPr>
            <p:spPr>
              <a:xfrm>
                <a:off x="489613" y="1041729"/>
                <a:ext cx="8164774" cy="2395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9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2-The following equation has no analytical solution even though it is linear.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s-ES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s-ES" sz="19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s-ES" sz="19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ES" sz="19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m:rPr>
                          <m:sty m:val="p"/>
                        </m:rPr>
                        <a:rPr lang="es-ES" sz="19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es-ES" sz="19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s-ES" sz="19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sz="19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s-ES" sz="19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ES" sz="19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0)=0</m:t>
                      </m:r>
                    </m:oMath>
                  </m:oMathPara>
                </a14:m>
                <a:endParaRPr lang="es-ES" sz="19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19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pproximate solution, which is less accurate for larger values of t, is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9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sz="19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de-DE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de-DE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de-DE" sz="19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de-DE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9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9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sz="19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3+3</m:t>
                      </m:r>
                      <m:sSup>
                        <m:sSupPr>
                          <m:ctrlPr>
                            <a:rPr lang="en-US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9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de-DE" sz="19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19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eate a Simulink model to solve this problem, and compare its solution with the approximate solution over the range </a:t>
                </a:r>
                <a14:m>
                  <m:oMath xmlns:m="http://schemas.openxmlformats.org/officeDocument/2006/math">
                    <m:r>
                      <a:rPr lang="en-US" sz="19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9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19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9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endParaRPr lang="en-US" sz="19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19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484AB823-0C3C-40E1-8FF0-DFA0E6399F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13" y="1041729"/>
                <a:ext cx="8164774" cy="2395977"/>
              </a:xfrm>
              <a:prstGeom prst="rect">
                <a:avLst/>
              </a:prstGeom>
              <a:blipFill>
                <a:blip r:embed="rId6"/>
                <a:stretch>
                  <a:fillRect l="-672" t="-1272" r="-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18403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98842" y="649064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state variables model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92CD1F-EE4D-404B-B6AA-62433115185B}"/>
              </a:ext>
            </a:extLst>
          </p:cNvPr>
          <p:cNvSpPr/>
          <p:nvPr/>
        </p:nvSpPr>
        <p:spPr>
          <a:xfrm>
            <a:off x="559492" y="1049174"/>
            <a:ext cx="80250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are the equations of motion of the two-mass suspension model shown below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F046D7-E88A-41E1-8558-F796417CB1CD}"/>
                  </a:ext>
                </a:extLst>
              </p:cNvPr>
              <p:cNvSpPr txBox="1"/>
              <p:nvPr/>
            </p:nvSpPr>
            <p:spPr>
              <a:xfrm>
                <a:off x="627090" y="2003282"/>
                <a:ext cx="5820793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F046D7-E88A-41E1-8558-F796417CB1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090" y="2003282"/>
                <a:ext cx="5820793" cy="9233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4F1E08B3-514C-4783-93BB-81A2DC548E7C}"/>
                  </a:ext>
                </a:extLst>
              </p:cNvPr>
              <p:cNvSpPr/>
              <p:nvPr/>
            </p:nvSpPr>
            <p:spPr>
              <a:xfrm>
                <a:off x="498842" y="3565693"/>
                <a:ext cx="4572000" cy="154657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100" dirty="0"/>
                  <a:t>Assum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l-PL" sz="21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1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1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l-PL" sz="21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1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l-PL" sz="21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100" b="0" i="1" dirty="0" smtClean="0">
                        <a:latin typeface="Cambria Math" panose="02040503050406030204" pitchFamily="18" charset="0"/>
                      </a:rPr>
                      <m:t>    </m:t>
                    </m:r>
                    <m:sSub>
                      <m:sSubPr>
                        <m:ctrlPr>
                          <a:rPr lang="pl-PL" sz="21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i="1" dirty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1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1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1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2100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1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21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l-PL" sz="2100" dirty="0">
                    <a:latin typeface="STIXMathJax_Main-Regular"/>
                  </a:rPr>
                  <a:t>,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100" dirty="0"/>
                  <a:t>                 </a:t>
                </a:r>
                <a14:m>
                  <m:oMath xmlns:m="http://schemas.openxmlformats.org/officeDocument/2006/math">
                    <m:r>
                      <a:rPr lang="en-US" sz="2100" b="0" i="0" dirty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pl-PL" sz="21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i="1" dirty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1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1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l-PL" sz="21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1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l-PL" sz="21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100" b="0" i="1" dirty="0" smtClean="0">
                        <a:latin typeface="Cambria Math" panose="02040503050406030204" pitchFamily="18" charset="0"/>
                      </a:rPr>
                      <m:t>    </m:t>
                    </m:r>
                    <m:sSub>
                      <m:sSubPr>
                        <m:ctrlPr>
                          <a:rPr lang="pl-PL" sz="21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i="1" dirty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1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pl-PL" sz="21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1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21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1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21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l-PL" sz="2100" dirty="0">
                    <a:latin typeface="STIXMathJax_Main-Regular"/>
                  </a:rPr>
                  <a:t>,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100" dirty="0">
                    <a:latin typeface="+mj-lt"/>
                    <a:cs typeface="Arial" panose="020B0604020202020204" pitchFamily="34" charset="0"/>
                  </a:rPr>
                  <a:t>We have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4F1E08B3-514C-4783-93BB-81A2DC548E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842" y="3565693"/>
                <a:ext cx="4572000" cy="1546577"/>
              </a:xfrm>
              <a:prstGeom prst="rect">
                <a:avLst/>
              </a:prstGeom>
              <a:blipFill>
                <a:blip r:embed="rId4"/>
                <a:stretch>
                  <a:fillRect l="-1600" b="-3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558EEC0-6394-4A04-BFFB-E63BDD6E1078}"/>
                  </a:ext>
                </a:extLst>
              </p:cNvPr>
              <p:cNvSpPr txBox="1"/>
              <p:nvPr/>
            </p:nvSpPr>
            <p:spPr>
              <a:xfrm>
                <a:off x="627090" y="4885072"/>
                <a:ext cx="7543800" cy="15083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0" lang="en-US" sz="20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pl-PL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0" lang="en-US" sz="20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pl-PL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(</m:t>
                          </m:r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558EEC0-6394-4A04-BFFB-E63BDD6E10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090" y="4885072"/>
                <a:ext cx="7543800" cy="15083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85025811-CC4A-479D-B43D-AC61FED6DD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5698" y="1900375"/>
            <a:ext cx="2616829" cy="2841382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6CE68360-4B0D-4461-AB18-A39AA03295D0}"/>
              </a:ext>
            </a:extLst>
          </p:cNvPr>
          <p:cNvSpPr/>
          <p:nvPr/>
        </p:nvSpPr>
        <p:spPr>
          <a:xfrm>
            <a:off x="6399194" y="4639110"/>
            <a:ext cx="20898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dirty="0">
                <a:latin typeface="Times-Roman"/>
              </a:rPr>
              <a:t>Two-mass suspension model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1B34D89-7832-4B91-B8C4-0289DCAD7A5B}"/>
                  </a:ext>
                </a:extLst>
              </p:cNvPr>
              <p:cNvSpPr txBox="1"/>
              <p:nvPr/>
            </p:nvSpPr>
            <p:spPr>
              <a:xfrm>
                <a:off x="627090" y="3007634"/>
                <a:ext cx="8023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1B34D89-7832-4B91-B8C4-0289DCAD7A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090" y="3007634"/>
                <a:ext cx="802336" cy="276999"/>
              </a:xfrm>
              <a:prstGeom prst="rect">
                <a:avLst/>
              </a:prstGeom>
              <a:blipFill>
                <a:blip r:embed="rId7"/>
                <a:stretch>
                  <a:fillRect l="-6870" r="-2290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6EAFF7A-17C6-4148-8FC0-D3E29872A8A9}"/>
                  </a:ext>
                </a:extLst>
              </p:cNvPr>
              <p:cNvSpPr txBox="1"/>
              <p:nvPr/>
            </p:nvSpPr>
            <p:spPr>
              <a:xfrm>
                <a:off x="627089" y="3317600"/>
                <a:ext cx="8129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6EAFF7A-17C6-4148-8FC0-D3E29872A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089" y="3317600"/>
                <a:ext cx="812978" cy="276999"/>
              </a:xfrm>
              <a:prstGeom prst="rect">
                <a:avLst/>
              </a:prstGeom>
              <a:blipFill>
                <a:blip r:embed="rId8"/>
                <a:stretch>
                  <a:fillRect l="-6767" r="-2256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47555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98842" y="649064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state variables model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5A878A8-9EEF-4C5A-B248-C7CF977242B5}"/>
                  </a:ext>
                </a:extLst>
              </p:cNvPr>
              <p:cNvSpPr txBox="1"/>
              <p:nvPr/>
            </p:nvSpPr>
            <p:spPr>
              <a:xfrm>
                <a:off x="435317" y="975880"/>
                <a:ext cx="7543800" cy="12570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0" lang="en-US" sz="20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pl-PL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0" lang="en-US" sz="20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pl-PL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(</m:t>
                          </m:r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5A878A8-9EEF-4C5A-B248-C7CF977242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17" y="975880"/>
                <a:ext cx="7543800" cy="12570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56B1275-9AAB-484C-B6E9-6B043177A65A}"/>
                  </a:ext>
                </a:extLst>
              </p:cNvPr>
              <p:cNvSpPr/>
              <p:nvPr/>
            </p:nvSpPr>
            <p:spPr>
              <a:xfrm>
                <a:off x="1371600" y="2375341"/>
                <a:ext cx="225356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US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20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𝑨𝒛</m:t>
                      </m:r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kumimoji="0" lang="en-US" sz="20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)</m:t>
                      </m:r>
                    </m:oMath>
                  </m:oMathPara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56B1275-9AAB-484C-B6E9-6B043177A6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375341"/>
                <a:ext cx="2253566" cy="400110"/>
              </a:xfrm>
              <a:prstGeom prst="rect">
                <a:avLst/>
              </a:prstGeom>
              <a:blipFill>
                <a:blip r:embed="rId4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783172E-EA73-4539-9E12-0F2B9B49B77D}"/>
                  </a:ext>
                </a:extLst>
              </p:cNvPr>
              <p:cNvSpPr txBox="1"/>
              <p:nvPr/>
            </p:nvSpPr>
            <p:spPr>
              <a:xfrm>
                <a:off x="347538" y="2817588"/>
                <a:ext cx="5053884" cy="1264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𝐴</m:t>
                    </m:r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0           1          0         0</m:t>
                            </m:r>
                          </m:e>
                          <m:e>
                            <m:sSub>
                              <m:sSubPr>
                                <m:ctrlP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sSub>
                              <m:sSubPr>
                                <m:ctrlP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sSub>
                              <m:sSubPr>
                                <m:ctrlP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sSub>
                              <m:sSubPr>
                                <m:ctrlP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0           0           0        1 </m:t>
                            </m:r>
                          </m:e>
                          <m:e>
                            <m:sSub>
                              <m:sSubPr>
                                <m:ctrlP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sSub>
                              <m:sSubPr>
                                <m:ctrlP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sSub>
                              <m:sSubPr>
                                <m:ctrlP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    −</m:t>
                                </m:r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</m:sSub>
                            <m: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sSub>
                              <m:sSubPr>
                                <m:ctrlP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 −</m:t>
                                </m:r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      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𝐵</m:t>
                    </m:r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sSub>
                              <m:sSubPr>
                                <m:ctrlP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kumimoji="0" lang="en-US" sz="2000" b="0" i="1" u="none" strike="noStrike" kern="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783172E-EA73-4539-9E12-0F2B9B49B7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38" y="2817588"/>
                <a:ext cx="5053884" cy="12649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292786DC-C39B-4CAA-8E1E-3F3EF3DDD204}"/>
                  </a:ext>
                </a:extLst>
              </p:cNvPr>
              <p:cNvSpPr/>
              <p:nvPr/>
            </p:nvSpPr>
            <p:spPr>
              <a:xfrm>
                <a:off x="1304026" y="4201360"/>
                <a:ext cx="221522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20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𝑪𝒛</m:t>
                      </m:r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+</m:t>
                      </m:r>
                      <m:r>
                        <a:rPr kumimoji="0" lang="en-US" sz="20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)</m:t>
                      </m:r>
                    </m:oMath>
                  </m:oMathPara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292786DC-C39B-4CAA-8E1E-3F3EF3DDD2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026" y="4201360"/>
                <a:ext cx="2215222" cy="400110"/>
              </a:xfrm>
              <a:prstGeom prst="rect">
                <a:avLst/>
              </a:prstGeom>
              <a:blipFill>
                <a:blip r:embed="rId6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EAAA223-F91C-4DF7-8AB8-A0F876F91BAC}"/>
                  </a:ext>
                </a:extLst>
              </p:cNvPr>
              <p:cNvSpPr txBox="1"/>
              <p:nvPr/>
            </p:nvSpPr>
            <p:spPr>
              <a:xfrm>
                <a:off x="662472" y="4662478"/>
                <a:ext cx="3879203" cy="60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𝐶</m:t>
                    </m:r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1      0       0     0</m:t>
                            </m:r>
                          </m:e>
                          <m:e>
                            <m: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0      0      1     0 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      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𝐷</m:t>
                    </m:r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kumimoji="0" lang="en-US" sz="2000" b="0" i="1" u="none" strike="noStrike" kern="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EAAA223-F91C-4DF7-8AB8-A0F876F91B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472" y="4662478"/>
                <a:ext cx="3879203" cy="6055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76979D38-04D6-40AF-BB2B-6EEFF8221290}"/>
                  </a:ext>
                </a:extLst>
              </p:cNvPr>
              <p:cNvSpPr/>
              <p:nvPr/>
            </p:nvSpPr>
            <p:spPr>
              <a:xfrm>
                <a:off x="5658492" y="3037542"/>
                <a:ext cx="3048000" cy="18060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CA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CA" sz="1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CA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CA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CA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kumimoji="0" lang="en-CA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                        </m:t>
                          </m:r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0" lang="en-CA" sz="1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CA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CA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CA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CA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kumimoji="0" lang="en-CA" sz="1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CA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CA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CA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0" lang="en-US" sz="1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                     </m:t>
                      </m:r>
                      <m:sSub>
                        <m:sSubPr>
                          <m:ctrlPr>
                            <a:rPr kumimoji="0" lang="en-CA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kumimoji="0" lang="en-CA" sz="1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CA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CA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CA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CA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kumimoji="0" lang="en-CA" sz="1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CA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CA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CA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sz="1800" b="0" i="1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kumimoji="0" lang="en-CA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              </m:t>
                          </m:r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kumimoji="0" lang="en-CA" sz="1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kumimoji="0" lang="en-US" sz="1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kumimoji="0" lang="en-US" sz="18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kumimoji="0" lang="en-CA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76979D38-04D6-40AF-BB2B-6EEFF82212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492" y="3037542"/>
                <a:ext cx="3048000" cy="180607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10864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98842" y="649064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DC1DD63-5D7F-47C0-9319-A23DDB8B8EB6}"/>
                  </a:ext>
                </a:extLst>
              </p:cNvPr>
              <p:cNvSpPr/>
              <p:nvPr/>
            </p:nvSpPr>
            <p:spPr>
              <a:xfrm>
                <a:off x="498842" y="1027577"/>
                <a:ext cx="4484124" cy="26873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3-The inpu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unit step function, and the initial conditions are zero. Use the following values to determine the response for a two-mass suspension model.  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50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𝑔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0 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𝑔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en-US" sz="20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.5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f>
                      <m:fPr>
                        <m:ctrlP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.5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917 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DC1DD63-5D7F-47C0-9319-A23DDB8B8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842" y="1027577"/>
                <a:ext cx="4484124" cy="2687339"/>
              </a:xfrm>
              <a:prstGeom prst="rect">
                <a:avLst/>
              </a:prstGeom>
              <a:blipFill>
                <a:blip r:embed="rId3"/>
                <a:stretch>
                  <a:fillRect l="-1497" t="-1364" r="-1361" b="-3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F7A3B03-AFBD-4962-BDBD-42BC59141B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871" y="4342273"/>
            <a:ext cx="5136533" cy="23009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6D8ED67-4937-455B-BB0F-AF374BFE98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871" y="4651790"/>
            <a:ext cx="5393290" cy="21049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C697755-1D0E-4E1F-AE6F-7D5211BB11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9492" y="4878817"/>
            <a:ext cx="3533775" cy="14668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A11D3A4-DA88-43D4-8A88-08664F054688}"/>
              </a:ext>
            </a:extLst>
          </p:cNvPr>
          <p:cNvSpPr txBox="1"/>
          <p:nvPr/>
        </p:nvSpPr>
        <p:spPr>
          <a:xfrm>
            <a:off x="3272037" y="4933182"/>
            <a:ext cx="431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4BCB9DC-8514-4263-AA11-D7239FB0ACE4}"/>
              </a:ext>
            </a:extLst>
          </p:cNvPr>
          <p:cNvSpPr txBox="1"/>
          <p:nvPr/>
        </p:nvSpPr>
        <p:spPr>
          <a:xfrm>
            <a:off x="3272037" y="5226626"/>
            <a:ext cx="431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B9787488-8DC1-4402-A373-BCF0C30E47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84099" y="2206210"/>
            <a:ext cx="3533774" cy="4156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1070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F683588-606A-4CA2-8A45-3D27825410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7643" y="1191979"/>
            <a:ext cx="5908714" cy="522103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469704-2C43-431F-BC0B-08F058DC1E74}"/>
              </a:ext>
            </a:extLst>
          </p:cNvPr>
          <p:cNvSpPr txBox="1"/>
          <p:nvPr/>
        </p:nvSpPr>
        <p:spPr>
          <a:xfrm>
            <a:off x="4572000" y="2205393"/>
            <a:ext cx="431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FCAC3BA-26B4-4A1A-9D16-D77FC23AC874}"/>
              </a:ext>
            </a:extLst>
          </p:cNvPr>
          <p:cNvSpPr txBox="1"/>
          <p:nvPr/>
        </p:nvSpPr>
        <p:spPr>
          <a:xfrm>
            <a:off x="4647344" y="4237964"/>
            <a:ext cx="431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aseline="-25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5722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ink model example of a rocket-propelled sled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E4ADF33-7726-45AA-998A-2CF09A07D403}"/>
                  </a:ext>
                </a:extLst>
              </p:cNvPr>
              <p:cNvSpPr/>
              <p:nvPr/>
            </p:nvSpPr>
            <p:spPr>
              <a:xfrm>
                <a:off x="489613" y="1080550"/>
                <a:ext cx="5396134" cy="20558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ocket thrust initially is horizontal, but the engine accidentally pivots during firing and rotates with an angular acceleration of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0</m:t>
                        </m:r>
                      </m:den>
                    </m:f>
                    <m:r>
                      <a:rPr kumimoji="0" lang="en-CA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kumimoji="0" lang="en-CA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𝑑</m:t>
                    </m:r>
                    <m:r>
                      <a:rPr kumimoji="0" lang="en-CA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kumimoji="0" lang="en-CA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ompute the sled’s velocity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0 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𝑡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≤10</m:t>
                    </m:r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f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𝑣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0) =0</m:t>
                    </m:r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e rocket thrust is 4000 N and the sled mass is 450 kg.</a:t>
                </a:r>
                <a:endParaRPr kumimoji="0" lang="en-CA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E4ADF33-7726-45AA-998A-2CF09A07D4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13" y="1080550"/>
                <a:ext cx="5396134" cy="2055819"/>
              </a:xfrm>
              <a:prstGeom prst="rect">
                <a:avLst/>
              </a:prstGeom>
              <a:blipFill>
                <a:blip r:embed="rId3"/>
                <a:stretch>
                  <a:fillRect l="-1129" t="-1484" r="-1129" b="-3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46AC1955-E348-468D-9F98-7F7A9DFD2B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5041" y="1447861"/>
            <a:ext cx="3000664" cy="10351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01DFF04-FAA0-4FD7-8F70-7B568DD75DD1}"/>
                  </a:ext>
                </a:extLst>
              </p:cNvPr>
              <p:cNvSpPr/>
              <p:nvPr/>
            </p:nvSpPr>
            <p:spPr>
              <a:xfrm>
                <a:off x="489613" y="3117196"/>
                <a:ext cx="487396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CA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kumimoji="0" lang="en-CA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CA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𝑚𝑎</m:t>
                      </m:r>
                      <m:r>
                        <a:rPr kumimoji="0" lang="en-CA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              4000</m:t>
                      </m:r>
                      <m:func>
                        <m:funcPr>
                          <m:ctrlPr>
                            <a:rPr kumimoji="0" lang="en-CA" sz="22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CA" sz="2200" b="0" i="0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kumimoji="0" lang="el-GR" sz="22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d>
                        <m:dPr>
                          <m:ctrlPr>
                            <a:rPr kumimoji="0" lang="el-GR" sz="22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CA" sz="22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0" lang="en-CA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450 </m:t>
                      </m:r>
                      <m:acc>
                        <m:accPr>
                          <m:chr m:val="̇"/>
                          <m:ctrlPr>
                            <a:rPr kumimoji="0" lang="en-CA" sz="22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CA" sz="22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3333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kumimoji="0" lang="en-CA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01DFF04-FAA0-4FD7-8F70-7B568DD75D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13" y="3117196"/>
                <a:ext cx="4873962" cy="430887"/>
              </a:xfrm>
              <a:prstGeom prst="rect">
                <a:avLst/>
              </a:prstGeom>
              <a:blipFill>
                <a:blip r:embed="rId5"/>
                <a:stretch>
                  <a:fillRect r="-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4A0B061-E4DD-4681-8470-0E714C090D06}"/>
                  </a:ext>
                </a:extLst>
              </p:cNvPr>
              <p:cNvSpPr/>
              <p:nvPr/>
            </p:nvSpPr>
            <p:spPr>
              <a:xfrm>
                <a:off x="880532" y="3461401"/>
                <a:ext cx="4408066" cy="780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l-GR" sz="2000" i="1" dirty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sz="2000" i="1" dirty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CA" sz="2000" b="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ctrlPr>
                            <a:rPr lang="en-CA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CA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CA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acc>
                            <m:accPr>
                              <m:chr m:val="̈"/>
                              <m:ctrlPr>
                                <a:rPr lang="en-CA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CA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  <m:r>
                            <m:rPr>
                              <m:brk m:alnAt="23"/>
                            </m:rPr>
                            <a:rPr lang="en-CA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CA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CA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∬"/>
                              <m:ctrlPr>
                                <a:rPr lang="en-CA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CA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CA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CA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CA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CA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00</m:t>
                                  </m:r>
                                </m:den>
                              </m:f>
                              <m:r>
                                <a:rPr lang="en-CA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  <m:r>
                            <m:rPr>
                              <m:brk m:alnAt="23"/>
                            </m:rPr>
                            <a:rPr lang="en-CA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f>
                        <m:fPr>
                          <m:ctrlPr>
                            <a:rPr lang="en-CA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CA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sSup>
                        <m:sSupPr>
                          <m:ctrlPr>
                            <a:rPr lang="en-CA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CA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CA" sz="20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4A0B061-E4DD-4681-8470-0E714C090D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532" y="3461401"/>
                <a:ext cx="4408066" cy="7806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ight Brace 17">
            <a:extLst>
              <a:ext uri="{FF2B5EF4-FFF2-40B4-BE49-F238E27FC236}">
                <a16:creationId xmlns:a16="http://schemas.microsoft.com/office/drawing/2014/main" id="{E6D55B34-DABE-4EED-AFBC-EBC3C9264113}"/>
              </a:ext>
            </a:extLst>
          </p:cNvPr>
          <p:cNvSpPr/>
          <p:nvPr/>
        </p:nvSpPr>
        <p:spPr>
          <a:xfrm>
            <a:off x="5237620" y="2981328"/>
            <a:ext cx="516874" cy="1282921"/>
          </a:xfrm>
          <a:prstGeom prst="rightBrace">
            <a:avLst/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83B933D-6765-4CA5-8491-534C6B3C517D}"/>
                  </a:ext>
                </a:extLst>
              </p:cNvPr>
              <p:cNvSpPr/>
              <p:nvPr/>
            </p:nvSpPr>
            <p:spPr>
              <a:xfrm>
                <a:off x="5679517" y="3275406"/>
                <a:ext cx="3440814" cy="691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2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</a:rPr>
                        <m:t>4000</m:t>
                      </m:r>
                      <m:r>
                        <a:rPr lang="en-CA" sz="2200" b="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el-GR" sz="2200" i="1" dirty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CA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CA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den>
                          </m:f>
                          <m:sSup>
                            <m:sSupPr>
                              <m:ctrlPr>
                                <a:rPr lang="en-CA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CA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CA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CA" sz="2200" i="1" dirty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</a:rPr>
                        <m:t>=450 </m:t>
                      </m:r>
                      <m:acc>
                        <m:accPr>
                          <m:chr m:val="̇"/>
                          <m:ctrlPr>
                            <a:rPr lang="en-CA" sz="2200" i="1" dirty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CA" sz="2200" i="1" dirty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n-CA" sz="22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83B933D-6765-4CA5-8491-534C6B3C51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517" y="3275406"/>
                <a:ext cx="3440814" cy="6910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A5415EF-7938-40CC-A849-36EEA31FBF3A}"/>
                  </a:ext>
                </a:extLst>
              </p:cNvPr>
              <p:cNvSpPr txBox="1"/>
              <p:nvPr/>
            </p:nvSpPr>
            <p:spPr>
              <a:xfrm>
                <a:off x="2926594" y="4496119"/>
                <a:ext cx="3491853" cy="757195"/>
              </a:xfrm>
              <a:prstGeom prst="rect">
                <a:avLst/>
              </a:prstGeom>
              <a:solidFill>
                <a:srgbClr val="9BBB59">
                  <a:lumMod val="40000"/>
                  <a:lumOff val="60000"/>
                </a:srgb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CA" sz="22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kumimoji="0" lang="en-CA" sz="22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CA" sz="22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0" lang="en-CA" sz="22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CA" sz="22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CA" sz="22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80</m:t>
                          </m:r>
                        </m:num>
                        <m:den>
                          <m:r>
                            <a:rPr kumimoji="0" lang="en-CA" sz="22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nary>
                        <m:naryPr>
                          <m:ctrlPr>
                            <a:rPr kumimoji="0" lang="en-CA" sz="22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CA" sz="22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kumimoji="0" lang="en-CA" sz="22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func>
                            <m:funcPr>
                              <m:ctrlPr>
                                <a:rPr kumimoji="0" lang="en-CA" sz="22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CA" sz="2200" b="0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CA" sz="22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CA" sz="22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CA" sz="22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kumimoji="0" lang="en-CA" sz="22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100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kumimoji="0" lang="en-CA" sz="22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CA" sz="22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kumimoji="0" lang="en-CA" sz="22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  <m:r>
                            <a:rPr kumimoji="0" lang="en-CA" sz="22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kumimoji="0" lang="en-CA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A5415EF-7938-40CC-A849-36EEA31F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594" y="4496119"/>
                <a:ext cx="3491853" cy="75719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94159CBB-970B-4DD9-B3AB-315E54176786}"/>
              </a:ext>
            </a:extLst>
          </p:cNvPr>
          <p:cNvSpPr/>
          <p:nvPr/>
        </p:nvSpPr>
        <p:spPr>
          <a:xfrm>
            <a:off x="1130268" y="5317994"/>
            <a:ext cx="71712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closed-form solution is available for the integral, which is called</a:t>
            </a:r>
          </a:p>
          <a:p>
            <a:pPr algn="just"/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snel’s cosine integral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310517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ink model example of a rocket-propelled sled: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6208AA8-78F4-4625-8CDE-BB24718958DD}"/>
              </a:ext>
            </a:extLst>
          </p:cNvPr>
          <p:cNvSpPr txBox="1"/>
          <p:nvPr/>
        </p:nvSpPr>
        <p:spPr>
          <a:xfrm>
            <a:off x="489613" y="1080550"/>
            <a:ext cx="37240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odel of a Rocket-propelled Sled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BE36BFD-AFDE-4B05-AF2A-5C890A8F8142}"/>
                  </a:ext>
                </a:extLst>
              </p:cNvPr>
              <p:cNvSpPr txBox="1"/>
              <p:nvPr/>
            </p:nvSpPr>
            <p:spPr>
              <a:xfrm>
                <a:off x="543674" y="1496348"/>
                <a:ext cx="3815340" cy="8259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CA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kumimoji="0" lang="en-CA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CA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0" lang="en-CA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CA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CA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80</m:t>
                          </m:r>
                        </m:num>
                        <m:den>
                          <m:r>
                            <a:rPr kumimoji="0" lang="en-CA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nary>
                        <m:naryPr>
                          <m:ctrlPr>
                            <a:rPr kumimoji="0" lang="en-CA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CA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kumimoji="0" lang="en-CA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func>
                            <m:funcPr>
                              <m:ctrlPr>
                                <a:rPr kumimoji="0" lang="en-CA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CA" sz="2400" b="0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CA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CA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CA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kumimoji="0" lang="en-CA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100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kumimoji="0" lang="en-CA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CA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kumimoji="0" lang="en-CA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  <m:r>
                            <a:rPr kumimoji="0" lang="en-CA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kumimoji="0" lang="en-CA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BE36BFD-AFDE-4B05-AF2A-5C890A8F8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74" y="1496348"/>
                <a:ext cx="3815340" cy="8259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23AD2AD9-083B-42D1-9026-0BC4CA942E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7358" y="1080550"/>
            <a:ext cx="3478439" cy="11999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2257982-0CF8-498D-A952-1B160A4B05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7490" y="2595151"/>
            <a:ext cx="7081837" cy="8086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C3CABEB2-030C-4B35-B1F0-808742D3C26B}"/>
                  </a:ext>
                </a:extLst>
              </p:cNvPr>
              <p:cNvSpPr/>
              <p:nvPr/>
            </p:nvSpPr>
            <p:spPr>
              <a:xfrm>
                <a:off x="618395" y="2812444"/>
                <a:ext cx="394147" cy="4144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kumimoji="0" lang="en-CA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CA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kumimoji="0" lang="en-CA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C3CABEB2-030C-4B35-B1F0-808742D3C2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395" y="2812444"/>
                <a:ext cx="394147" cy="414472"/>
              </a:xfrm>
              <a:prstGeom prst="rect">
                <a:avLst/>
              </a:prstGeom>
              <a:blipFill>
                <a:blip r:embed="rId6"/>
                <a:stretch>
                  <a:fillRect r="-3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9B0D2E6-82E4-4C11-9282-54B3086B619F}"/>
                  </a:ext>
                </a:extLst>
              </p:cNvPr>
              <p:cNvSpPr/>
              <p:nvPr/>
            </p:nvSpPr>
            <p:spPr>
              <a:xfrm>
                <a:off x="3355920" y="2626016"/>
                <a:ext cx="394147" cy="4144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CA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kumimoji="0" lang="en-CA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9B0D2E6-82E4-4C11-9282-54B3086B61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920" y="2626016"/>
                <a:ext cx="394147" cy="4144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1F9F9B0-1756-4ABB-A76D-09783BDDA0F3}"/>
                  </a:ext>
                </a:extLst>
              </p:cNvPr>
              <p:cNvSpPr/>
              <p:nvPr/>
            </p:nvSpPr>
            <p:spPr>
              <a:xfrm>
                <a:off x="2126202" y="2635848"/>
                <a:ext cx="394147" cy="4144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0" lang="en-CA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CA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kumimoji="0" lang="en-CA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1F9F9B0-1756-4ABB-A76D-09783BDDA0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202" y="2635848"/>
                <a:ext cx="394147" cy="414472"/>
              </a:xfrm>
              <a:prstGeom prst="rect">
                <a:avLst/>
              </a:prstGeom>
              <a:blipFill>
                <a:blip r:embed="rId8"/>
                <a:stretch>
                  <a:fillRect r="-10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7CD2AF2-0022-4129-A21F-FBB803434656}"/>
                  </a:ext>
                </a:extLst>
              </p:cNvPr>
              <p:cNvSpPr/>
              <p:nvPr/>
            </p:nvSpPr>
            <p:spPr>
              <a:xfrm>
                <a:off x="6301869" y="2626016"/>
                <a:ext cx="38933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0" lang="en-CA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CA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kumimoji="0" lang="en-CA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7CD2AF2-0022-4129-A21F-FBB8034346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1869" y="2626016"/>
                <a:ext cx="389337" cy="400110"/>
              </a:xfrm>
              <a:prstGeom prst="rect">
                <a:avLst/>
              </a:prstGeom>
              <a:blipFill>
                <a:blip r:embed="rId9"/>
                <a:stretch>
                  <a:fillRect r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E6733FA9-B616-4979-A423-6EC19716C7A7}"/>
                  </a:ext>
                </a:extLst>
              </p:cNvPr>
              <p:cNvSpPr/>
              <p:nvPr/>
            </p:nvSpPr>
            <p:spPr>
              <a:xfrm>
                <a:off x="7978770" y="2767869"/>
                <a:ext cx="70820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CA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kumimoji="0" lang="en-CA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kumimoji="0" lang="en-CA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kumimoji="0" lang="en-CA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CA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E6733FA9-B616-4979-A423-6EC19716C7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8770" y="2767869"/>
                <a:ext cx="708207" cy="400110"/>
              </a:xfrm>
              <a:prstGeom prst="rect">
                <a:avLst/>
              </a:prstGeom>
              <a:blipFill>
                <a:blip r:embed="rId10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1E0E49B-5473-4B41-9EBF-068D78C215E6}"/>
                  </a:ext>
                </a:extLst>
              </p:cNvPr>
              <p:cNvSpPr/>
              <p:nvPr/>
            </p:nvSpPr>
            <p:spPr>
              <a:xfrm>
                <a:off x="618395" y="3188017"/>
                <a:ext cx="458779" cy="5123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CA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CA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kumimoji="0" lang="en-CA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50</m:t>
                          </m:r>
                        </m:den>
                      </m:f>
                    </m:oMath>
                  </m:oMathPara>
                </a14:m>
                <a:endParaRPr kumimoji="0" lang="en-CA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1E0E49B-5473-4B41-9EBF-068D78C21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395" y="3188017"/>
                <a:ext cx="458779" cy="512384"/>
              </a:xfrm>
              <a:prstGeom prst="rect">
                <a:avLst/>
              </a:prstGeom>
              <a:blipFill>
                <a:blip r:embed="rId11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DFCC519D-C7EC-4F30-8DAF-6FD78D4FAA87}"/>
                  </a:ext>
                </a:extLst>
              </p:cNvPr>
              <p:cNvSpPr/>
              <p:nvPr/>
            </p:nvSpPr>
            <p:spPr>
              <a:xfrm>
                <a:off x="2108453" y="3202885"/>
                <a:ext cx="489236" cy="5025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50</m:t>
                        </m:r>
                      </m:den>
                    </m:f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t</a:t>
                </a:r>
                <a:endParaRPr kumimoji="0" lang="en-CA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DFCC519D-C7EC-4F30-8DAF-6FD78D4FAA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8453" y="3202885"/>
                <a:ext cx="489236" cy="502573"/>
              </a:xfrm>
              <a:prstGeom prst="rect">
                <a:avLst/>
              </a:prstGeom>
              <a:blipFill>
                <a:blip r:embed="rId12"/>
                <a:stretch>
                  <a:fillRect r="-11250" b="-7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D8C3147-7FAB-425A-ADCF-AD07F6D327B9}"/>
                  </a:ext>
                </a:extLst>
              </p:cNvPr>
              <p:cNvSpPr/>
              <p:nvPr/>
            </p:nvSpPr>
            <p:spPr>
              <a:xfrm>
                <a:off x="3251986" y="3191829"/>
                <a:ext cx="795153" cy="5123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CA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CA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kumimoji="0" lang="en-CA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  <m:r>
                            <a:rPr kumimoji="0" lang="en-CA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sSup>
                        <m:sSupPr>
                          <m:ctrlPr>
                            <a:rPr kumimoji="0" lang="en-CA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CA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kumimoji="0" lang="en-CA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CA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D8C3147-7FAB-425A-ADCF-AD07F6D327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1986" y="3191829"/>
                <a:ext cx="795153" cy="512384"/>
              </a:xfrm>
              <a:prstGeom prst="rect">
                <a:avLst/>
              </a:prstGeom>
              <a:blipFill>
                <a:blip r:embed="rId13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5EFC30D5-F0B0-41A4-8BBF-87027855BB5B}"/>
                  </a:ext>
                </a:extLst>
              </p:cNvPr>
              <p:cNvSpPr/>
              <p:nvPr/>
            </p:nvSpPr>
            <p:spPr>
              <a:xfrm>
                <a:off x="4323454" y="3306805"/>
                <a:ext cx="1317476" cy="5123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CA" sz="1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CA" sz="16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kumimoji="0" lang="en-CA" sz="1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CA" sz="16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CA" sz="16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kumimoji="0" lang="en-CA" sz="16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100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kumimoji="0" lang="en-CA" sz="16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CA" sz="16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kumimoji="0" lang="en-CA" sz="16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5EFC30D5-F0B0-41A4-8BBF-87027855BB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454" y="3306805"/>
                <a:ext cx="1317476" cy="512384"/>
              </a:xfrm>
              <a:prstGeom prst="rect">
                <a:avLst/>
              </a:prstGeom>
              <a:blipFill>
                <a:blip r:embed="rId14"/>
                <a:stretch>
                  <a:fillRect b="-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55CA032C-C6B3-4241-83BD-A49F9BFDA5E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89613" y="4345814"/>
            <a:ext cx="8206510" cy="833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887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ink model example of a rocket-propelled sled: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9CB859D-DAD3-49EC-A620-04FBB4A706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3395" y="1129542"/>
            <a:ext cx="4477001" cy="44332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CBECA6B-36F5-47DD-A54E-9BEDCCE442F7}"/>
              </a:ext>
            </a:extLst>
          </p:cNvPr>
          <p:cNvSpPr txBox="1"/>
          <p:nvPr/>
        </p:nvSpPr>
        <p:spPr>
          <a:xfrm>
            <a:off x="4857354" y="2344461"/>
            <a:ext cx="1012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</a:t>
            </a:r>
          </a:p>
        </p:txBody>
      </p:sp>
    </p:spTree>
    <p:extLst>
      <p:ext uri="{BB962C8B-B14F-4D97-AF65-F5344CB8AC3E}">
        <p14:creationId xmlns:p14="http://schemas.microsoft.com/office/powerpoint/2010/main" val="28563873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CCAE8A8-FE62-4BB5-98E8-2D7F19ADAD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10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AFF9B4B-61E6-49FD-BB76-48DCB654DE38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dirty="0"/>
              <a:t>Simulink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D952D9D-7158-440A-81F6-DFE892314B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7423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response: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CA8112C-AE97-4C4D-B0A2-909F340AB5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152" y="1161087"/>
            <a:ext cx="4290478" cy="124546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1F86B99-6A26-4BAB-B7A6-162EF38C69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2446" y="1957227"/>
            <a:ext cx="4400047" cy="432854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90BFDD7-F68F-4F0B-8E2E-4D2D90D8FEA6}"/>
              </a:ext>
            </a:extLst>
          </p:cNvPr>
          <p:cNvSpPr txBox="1"/>
          <p:nvPr/>
        </p:nvSpPr>
        <p:spPr>
          <a:xfrm>
            <a:off x="6619373" y="4363333"/>
            <a:ext cx="716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656D5ED-F983-4F10-8463-4270AE3DB371}"/>
              </a:ext>
            </a:extLst>
          </p:cNvPr>
          <p:cNvSpPr txBox="1"/>
          <p:nvPr/>
        </p:nvSpPr>
        <p:spPr>
          <a:xfrm>
            <a:off x="7456716" y="3059668"/>
            <a:ext cx="10811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ons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27BCE82-722C-4359-8F78-50F607C5A5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152" y="2412028"/>
            <a:ext cx="3980324" cy="4063429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88A9B2A-7DCC-476F-824E-D8FE3E496EF8}"/>
              </a:ext>
            </a:extLst>
          </p:cNvPr>
          <p:cNvCxnSpPr/>
          <p:nvPr/>
        </p:nvCxnSpPr>
        <p:spPr>
          <a:xfrm>
            <a:off x="7997270" y="3662737"/>
            <a:ext cx="797409" cy="0"/>
          </a:xfrm>
          <a:prstGeom prst="straightConnector1">
            <a:avLst/>
          </a:prstGeom>
          <a:ln w="317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BC05719-3B97-4D37-87FD-7FA38D25F264}"/>
              </a:ext>
            </a:extLst>
          </p:cNvPr>
          <p:cNvCxnSpPr>
            <a:cxnSpLocks/>
          </p:cNvCxnSpPr>
          <p:nvPr/>
        </p:nvCxnSpPr>
        <p:spPr>
          <a:xfrm flipV="1">
            <a:off x="4977245" y="3669607"/>
            <a:ext cx="3020025" cy="13762"/>
          </a:xfrm>
          <a:prstGeom prst="straightConnector1">
            <a:avLst/>
          </a:prstGeom>
          <a:ln w="317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4FF04C8-4198-494E-B82F-93BEFBB0FD88}"/>
              </a:ext>
            </a:extLst>
          </p:cNvPr>
          <p:cNvSpPr txBox="1"/>
          <p:nvPr/>
        </p:nvSpPr>
        <p:spPr>
          <a:xfrm>
            <a:off x="8008140" y="3711809"/>
            <a:ext cx="905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dy sta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2EBF27E-8827-4AB9-9826-2A27D524D1BD}"/>
              </a:ext>
            </a:extLst>
          </p:cNvPr>
          <p:cNvSpPr txBox="1"/>
          <p:nvPr/>
        </p:nvSpPr>
        <p:spPr>
          <a:xfrm>
            <a:off x="6071853" y="3711808"/>
            <a:ext cx="1040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ent</a:t>
            </a:r>
          </a:p>
        </p:txBody>
      </p:sp>
    </p:spTree>
    <p:extLst>
      <p:ext uri="{BB962C8B-B14F-4D97-AF65-F5344CB8AC3E}">
        <p14:creationId xmlns:p14="http://schemas.microsoft.com/office/powerpoint/2010/main" val="2792655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response and PID controller: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1FB3D93-68BD-4AB5-84B0-04139A53E7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678" y="1003179"/>
            <a:ext cx="8151058" cy="536494"/>
          </a:xfrm>
          <a:prstGeom prst="rect">
            <a:avLst/>
          </a:prstGeom>
        </p:spPr>
      </p:pic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4F3CB8CD-2539-4557-99B7-29953CF40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568972"/>
              </p:ext>
            </p:extLst>
          </p:nvPr>
        </p:nvGraphicFramePr>
        <p:xfrm>
          <a:off x="2951326" y="1568946"/>
          <a:ext cx="3162240" cy="53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203040" progId="Equation.DSMT4">
                  <p:embed/>
                </p:oleObj>
              </mc:Choice>
              <mc:Fallback>
                <p:oleObj name="Equation" r:id="rId3" imgW="1193760" imgH="20304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4F3CB8CD-2539-4557-99B7-29953CF40C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326" y="1568946"/>
                        <a:ext cx="3162240" cy="537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4">
            <a:extLst>
              <a:ext uri="{FF2B5EF4-FFF2-40B4-BE49-F238E27FC236}">
                <a16:creationId xmlns:a16="http://schemas.microsoft.com/office/drawing/2014/main" id="{3B2AD52A-CD9B-4161-A1F1-BF55310EA1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2400076" y="2377414"/>
            <a:ext cx="4038600" cy="302951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871911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response and PID controller: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34926BE-BF4E-4399-9062-C412935DE6D4}"/>
              </a:ext>
            </a:extLst>
          </p:cNvPr>
          <p:cNvSpPr txBox="1"/>
          <p:nvPr/>
        </p:nvSpPr>
        <p:spPr>
          <a:xfrm>
            <a:off x="554803" y="1117785"/>
            <a:ext cx="802047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king the Laplace transform of the governing equation, we get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1362B31-0B38-4BB2-BB5F-641C07FA9606}"/>
                  </a:ext>
                </a:extLst>
              </p:cNvPr>
              <p:cNvSpPr txBox="1"/>
              <p:nvPr/>
            </p:nvSpPr>
            <p:spPr>
              <a:xfrm>
                <a:off x="2797291" y="1636312"/>
                <a:ext cx="34703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𝑠𝑌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𝑌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1362B31-0B38-4BB2-BB5F-641C07FA9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7291" y="1636312"/>
                <a:ext cx="3470309" cy="276999"/>
              </a:xfrm>
              <a:prstGeom prst="rect">
                <a:avLst/>
              </a:prstGeom>
              <a:blipFill>
                <a:blip r:embed="rId3"/>
                <a:stretch>
                  <a:fillRect l="-527" t="-4348" r="-2109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D86D83DC-5579-41E0-8FB1-5BED25A08AE8}"/>
              </a:ext>
            </a:extLst>
          </p:cNvPr>
          <p:cNvSpPr txBox="1"/>
          <p:nvPr/>
        </p:nvSpPr>
        <p:spPr>
          <a:xfrm>
            <a:off x="554802" y="1945207"/>
            <a:ext cx="808566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transfer function between the input force </a:t>
            </a:r>
            <a:r>
              <a:rPr lang="en-US" sz="20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(s)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d the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displacement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(s)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n becomes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BDED52E-12F8-4051-B564-36F01891965F}"/>
                  </a:ext>
                </a:extLst>
              </p:cNvPr>
              <p:cNvSpPr txBox="1"/>
              <p:nvPr/>
            </p:nvSpPr>
            <p:spPr>
              <a:xfrm>
                <a:off x="3504367" y="2729459"/>
                <a:ext cx="2135265" cy="5767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BDED52E-12F8-4051-B564-36F0189196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4367" y="2729459"/>
                <a:ext cx="2135265" cy="5767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20477E28-5A90-43BE-8585-1529EDCC04D2}"/>
              </a:ext>
            </a:extLst>
          </p:cNvPr>
          <p:cNvSpPr txBox="1"/>
          <p:nvPr/>
        </p:nvSpPr>
        <p:spPr>
          <a:xfrm>
            <a:off x="554802" y="3311980"/>
            <a:ext cx="802047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r instance if </a:t>
            </a:r>
            <a:r>
              <a:rPr lang="en-US" sz="20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1 kg, </a:t>
            </a:r>
            <a:r>
              <a:rPr lang="en-US" sz="20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10 N s/m, </a:t>
            </a:r>
            <a:r>
              <a:rPr lang="en-US" sz="20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20 N/m, then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4139597-63ED-428D-81CB-A537BFC15F69}"/>
                  </a:ext>
                </a:extLst>
              </p:cNvPr>
              <p:cNvSpPr txBox="1"/>
              <p:nvPr/>
            </p:nvSpPr>
            <p:spPr>
              <a:xfrm>
                <a:off x="3258871" y="3822762"/>
                <a:ext cx="2964529" cy="5767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2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4139597-63ED-428D-81CB-A537BFC15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871" y="3822762"/>
                <a:ext cx="2964529" cy="5767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Diagram&#10;&#10;Description automatically generated">
            <a:extLst>
              <a:ext uri="{FF2B5EF4-FFF2-40B4-BE49-F238E27FC236}">
                <a16:creationId xmlns:a16="http://schemas.microsoft.com/office/drawing/2014/main" id="{C48CBFFD-73EE-42F0-BE0A-16059DFBEDC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3914" y="4466986"/>
            <a:ext cx="4454114" cy="187590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BEF683E-AFDC-43D8-8E86-73F0F84C1FA2}"/>
              </a:ext>
            </a:extLst>
          </p:cNvPr>
          <p:cNvSpPr txBox="1"/>
          <p:nvPr/>
        </p:nvSpPr>
        <p:spPr>
          <a:xfrm>
            <a:off x="2735913" y="4913911"/>
            <a:ext cx="31897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37457372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response and PID controller: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67CFCE7-23DE-461B-A4C6-5416A1304E6B}"/>
              </a:ext>
            </a:extLst>
          </p:cNvPr>
          <p:cNvSpPr txBox="1"/>
          <p:nvPr/>
        </p:nvSpPr>
        <p:spPr>
          <a:xfrm rot="16200000">
            <a:off x="4035055" y="3976576"/>
            <a:ext cx="898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BFACA90-1BC6-4C72-A102-98DCBDB509EE}"/>
              </a:ext>
            </a:extLst>
          </p:cNvPr>
          <p:cNvSpPr txBox="1"/>
          <p:nvPr/>
        </p:nvSpPr>
        <p:spPr>
          <a:xfrm>
            <a:off x="144914" y="5922168"/>
            <a:ext cx="4102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rning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utput is not following the input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26F86AE-FE0F-4EF4-A320-6DABB58C8D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472" y="1667449"/>
            <a:ext cx="4476485" cy="385430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664FACF-9B79-4F5D-A790-45A2F83258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0249" y="1667449"/>
            <a:ext cx="3902505" cy="3897546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A13A9C2-595B-4E82-9009-E2DAD74F8B4A}"/>
              </a:ext>
            </a:extLst>
          </p:cNvPr>
          <p:cNvSpPr txBox="1"/>
          <p:nvPr/>
        </p:nvSpPr>
        <p:spPr>
          <a:xfrm>
            <a:off x="6540111" y="2765511"/>
            <a:ext cx="690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2753D0D-8E07-4FD1-8AB9-514EF0DFFF69}"/>
              </a:ext>
            </a:extLst>
          </p:cNvPr>
          <p:cNvSpPr txBox="1"/>
          <p:nvPr/>
        </p:nvSpPr>
        <p:spPr>
          <a:xfrm>
            <a:off x="6421139" y="4425802"/>
            <a:ext cx="1040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</a:p>
        </p:txBody>
      </p:sp>
    </p:spTree>
    <p:extLst>
      <p:ext uri="{BB962C8B-B14F-4D97-AF65-F5344CB8AC3E}">
        <p14:creationId xmlns:p14="http://schemas.microsoft.com/office/powerpoint/2010/main" val="34618894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response and PID controller: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F192AB-C1B7-4F1F-A0D7-925BABBAB6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116" y="1171123"/>
            <a:ext cx="6961697" cy="488853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C5A08A3-8811-4AFF-A916-E5996904DF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0187" y="2658810"/>
            <a:ext cx="3800571" cy="384898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C615D7B-F10B-45A7-8FD6-5378041D32EA}"/>
              </a:ext>
            </a:extLst>
          </p:cNvPr>
          <p:cNvSpPr txBox="1"/>
          <p:nvPr/>
        </p:nvSpPr>
        <p:spPr>
          <a:xfrm>
            <a:off x="6538087" y="3387516"/>
            <a:ext cx="690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2E17B62-AB87-4D9A-88F2-806F09C9471B}"/>
              </a:ext>
            </a:extLst>
          </p:cNvPr>
          <p:cNvSpPr txBox="1"/>
          <p:nvPr/>
        </p:nvSpPr>
        <p:spPr>
          <a:xfrm>
            <a:off x="5749070" y="3756848"/>
            <a:ext cx="827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81BC1A3-BBC0-4C95-AB8E-3B8B771AE389}"/>
              </a:ext>
            </a:extLst>
          </p:cNvPr>
          <p:cNvSpPr txBox="1"/>
          <p:nvPr/>
        </p:nvSpPr>
        <p:spPr>
          <a:xfrm>
            <a:off x="107251" y="6138464"/>
            <a:ext cx="4102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utput is now following the input</a:t>
            </a:r>
          </a:p>
        </p:txBody>
      </p:sp>
    </p:spTree>
    <p:extLst>
      <p:ext uri="{BB962C8B-B14F-4D97-AF65-F5344CB8AC3E}">
        <p14:creationId xmlns:p14="http://schemas.microsoft.com/office/powerpoint/2010/main" val="11116695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circuits response: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6E2F955-97B8-4D7C-9A1C-63B4545A22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5826" y="1110244"/>
            <a:ext cx="5613239" cy="5429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8465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circuits response (AC input):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5219BE9-AC8E-4622-BB0C-D26EE580F4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2368" y="1063405"/>
            <a:ext cx="6296468" cy="232329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2062B60-D33C-4664-9827-B022AF5B81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0532" y="3471301"/>
            <a:ext cx="2905770" cy="301814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0206009-C1F0-489B-AC0D-1EB56404FA96}"/>
              </a:ext>
            </a:extLst>
          </p:cNvPr>
          <p:cNvSpPr txBox="1"/>
          <p:nvPr/>
        </p:nvSpPr>
        <p:spPr>
          <a:xfrm>
            <a:off x="1819015" y="3400827"/>
            <a:ext cx="944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BB55FF2-A494-4179-B9CD-7DD7C90BCC06}"/>
              </a:ext>
            </a:extLst>
          </p:cNvPr>
          <p:cNvSpPr txBox="1"/>
          <p:nvPr/>
        </p:nvSpPr>
        <p:spPr>
          <a:xfrm>
            <a:off x="2983419" y="1205582"/>
            <a:ext cx="944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9B82176-466E-4034-AB19-BA76F55AF6CC}"/>
              </a:ext>
            </a:extLst>
          </p:cNvPr>
          <p:cNvSpPr txBox="1"/>
          <p:nvPr/>
        </p:nvSpPr>
        <p:spPr>
          <a:xfrm>
            <a:off x="7021163" y="1205582"/>
            <a:ext cx="944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F710AD3-220F-41B5-B335-86390EAE40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2436" y="3584799"/>
            <a:ext cx="2827523" cy="292299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1585A47-2B60-4D19-9F02-D3A12C0609CE}"/>
              </a:ext>
            </a:extLst>
          </p:cNvPr>
          <p:cNvSpPr txBox="1"/>
          <p:nvPr/>
        </p:nvSpPr>
        <p:spPr>
          <a:xfrm>
            <a:off x="6333830" y="3447648"/>
            <a:ext cx="944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</a:t>
            </a:r>
          </a:p>
        </p:txBody>
      </p:sp>
    </p:spTree>
    <p:extLst>
      <p:ext uri="{BB962C8B-B14F-4D97-AF65-F5344CB8AC3E}">
        <p14:creationId xmlns:p14="http://schemas.microsoft.com/office/powerpoint/2010/main" val="32336408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circuits response (DC input):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73A043-EFE5-427E-A07A-88BBF5FD78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609" y="1026784"/>
            <a:ext cx="6380252" cy="308706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3E0E764-C5DE-4301-809D-E307E776D71B}"/>
              </a:ext>
            </a:extLst>
          </p:cNvPr>
          <p:cNvSpPr txBox="1"/>
          <p:nvPr/>
        </p:nvSpPr>
        <p:spPr>
          <a:xfrm>
            <a:off x="2757387" y="1185034"/>
            <a:ext cx="114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-Curr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D4DAED9-AED0-4F84-A019-5A0E4C4E348F}"/>
              </a:ext>
            </a:extLst>
          </p:cNvPr>
          <p:cNvSpPr txBox="1"/>
          <p:nvPr/>
        </p:nvSpPr>
        <p:spPr>
          <a:xfrm>
            <a:off x="2884102" y="3234809"/>
            <a:ext cx="114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-Curren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5479C26-6366-4889-ADC3-9033801DE5EF}"/>
              </a:ext>
            </a:extLst>
          </p:cNvPr>
          <p:cNvSpPr txBox="1"/>
          <p:nvPr/>
        </p:nvSpPr>
        <p:spPr>
          <a:xfrm>
            <a:off x="4820780" y="3216161"/>
            <a:ext cx="114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-Curren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40DF1B-6644-4FFD-B738-F3156E7A6D48}"/>
              </a:ext>
            </a:extLst>
          </p:cNvPr>
          <p:cNvSpPr txBox="1"/>
          <p:nvPr/>
        </p:nvSpPr>
        <p:spPr>
          <a:xfrm>
            <a:off x="6875611" y="1185034"/>
            <a:ext cx="927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E7A72B4-D244-4540-91C9-02E9804B5B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748" y="3604141"/>
            <a:ext cx="2763846" cy="287485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F3667EC-9CC9-4A94-9D64-8004F6E9A721}"/>
              </a:ext>
            </a:extLst>
          </p:cNvPr>
          <p:cNvSpPr txBox="1"/>
          <p:nvPr/>
        </p:nvSpPr>
        <p:spPr>
          <a:xfrm>
            <a:off x="1275963" y="3543005"/>
            <a:ext cx="114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-Current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5CAC677-6778-4FD6-8B1D-B6369BCE9B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7493" y="3727671"/>
            <a:ext cx="2763846" cy="287485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721C8BD3-4350-4F0C-BABA-20B9168B802C}"/>
              </a:ext>
            </a:extLst>
          </p:cNvPr>
          <p:cNvSpPr txBox="1"/>
          <p:nvPr/>
        </p:nvSpPr>
        <p:spPr>
          <a:xfrm>
            <a:off x="6721244" y="3571569"/>
            <a:ext cx="114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-Current</a:t>
            </a:r>
          </a:p>
        </p:txBody>
      </p:sp>
    </p:spTree>
    <p:extLst>
      <p:ext uri="{BB962C8B-B14F-4D97-AF65-F5344CB8AC3E}">
        <p14:creationId xmlns:p14="http://schemas.microsoft.com/office/powerpoint/2010/main" val="2690141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circuits response (DC input):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40D513E-DADC-4A93-8696-69C49FC6DC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143" y="1724703"/>
            <a:ext cx="3705544" cy="385930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60B7927-F741-4EDD-BE0A-19ADD386C2B8}"/>
              </a:ext>
            </a:extLst>
          </p:cNvPr>
          <p:cNvSpPr txBox="1"/>
          <p:nvPr/>
        </p:nvSpPr>
        <p:spPr>
          <a:xfrm>
            <a:off x="1307019" y="1355371"/>
            <a:ext cx="114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-Curren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FAE0A24-4260-4BFA-952B-42C6191E84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6821" y="1653478"/>
            <a:ext cx="3827211" cy="399730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30BB8D3-3652-4080-88DA-485029FF9BC7}"/>
              </a:ext>
            </a:extLst>
          </p:cNvPr>
          <p:cNvSpPr txBox="1"/>
          <p:nvPr/>
        </p:nvSpPr>
        <p:spPr>
          <a:xfrm>
            <a:off x="6226384" y="1355371"/>
            <a:ext cx="927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</a:t>
            </a:r>
          </a:p>
        </p:txBody>
      </p:sp>
    </p:spTree>
    <p:extLst>
      <p:ext uri="{BB962C8B-B14F-4D97-AF65-F5344CB8AC3E}">
        <p14:creationId xmlns:p14="http://schemas.microsoft.com/office/powerpoint/2010/main" val="549798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BBA3199D-297A-4053-93EC-D311B0B40A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468" y="1190431"/>
            <a:ext cx="7755956" cy="343500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circuits response (Non-linear input):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E3E98E6-EE9E-403F-B68F-03BE39C558AA}"/>
                  </a:ext>
                </a:extLst>
              </p:cNvPr>
              <p:cNvSpPr txBox="1"/>
              <p:nvPr/>
            </p:nvSpPr>
            <p:spPr>
              <a:xfrm>
                <a:off x="534756" y="4759705"/>
                <a:ext cx="21530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0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2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E3E98E6-EE9E-403F-B68F-03BE39C558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756" y="4759705"/>
                <a:ext cx="2153025" cy="276999"/>
              </a:xfrm>
              <a:prstGeom prst="rect">
                <a:avLst/>
              </a:prstGeom>
              <a:blipFill>
                <a:blip r:embed="rId4"/>
                <a:stretch>
                  <a:fillRect l="-2266" t="-2222" r="-3683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7E147A-8098-4F93-B2A3-522104969BC5}"/>
                  </a:ext>
                </a:extLst>
              </p:cNvPr>
              <p:cNvSpPr txBox="1"/>
              <p:nvPr/>
            </p:nvSpPr>
            <p:spPr>
              <a:xfrm>
                <a:off x="411938" y="5210569"/>
                <a:ext cx="25177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00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2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7E147A-8098-4F93-B2A3-522104969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938" y="5210569"/>
                <a:ext cx="2517741" cy="276999"/>
              </a:xfrm>
              <a:prstGeom prst="rect">
                <a:avLst/>
              </a:prstGeom>
              <a:blipFill>
                <a:blip r:embed="rId5"/>
                <a:stretch>
                  <a:fillRect l="-1937" t="-2222" r="-2906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4EC2F55A-8FB3-4896-926F-CC4D664A604A}"/>
              </a:ext>
            </a:extLst>
          </p:cNvPr>
          <p:cNvSpPr/>
          <p:nvPr/>
        </p:nvSpPr>
        <p:spPr>
          <a:xfrm>
            <a:off x="639407" y="2661007"/>
            <a:ext cx="2243313" cy="200346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C8623AE-0C31-4235-A387-B8957CF3F9FF}"/>
                  </a:ext>
                </a:extLst>
              </p:cNvPr>
              <p:cNvSpPr txBox="1"/>
              <p:nvPr/>
            </p:nvSpPr>
            <p:spPr>
              <a:xfrm>
                <a:off x="2929679" y="4751002"/>
                <a:ext cx="10091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C8623AE-0C31-4235-A387-B8957CF3F9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9679" y="4751002"/>
                <a:ext cx="1009122" cy="276999"/>
              </a:xfrm>
              <a:prstGeom prst="rect">
                <a:avLst/>
              </a:prstGeom>
              <a:blipFill>
                <a:blip r:embed="rId6"/>
                <a:stretch>
                  <a:fillRect l="-5455" r="-5455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02489EA-CCE4-4C66-A744-C6CD6E643D85}"/>
                  </a:ext>
                </a:extLst>
              </p:cNvPr>
              <p:cNvSpPr txBox="1"/>
              <p:nvPr/>
            </p:nvSpPr>
            <p:spPr>
              <a:xfrm>
                <a:off x="2984475" y="5202863"/>
                <a:ext cx="5795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02489EA-CCE4-4C66-A744-C6CD6E643D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475" y="5202863"/>
                <a:ext cx="579518" cy="276999"/>
              </a:xfrm>
              <a:prstGeom prst="rect">
                <a:avLst/>
              </a:prstGeom>
              <a:blipFill>
                <a:blip r:embed="rId7"/>
                <a:stretch>
                  <a:fillRect l="-9474" r="-7368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A6B3CE16-D51B-4FEC-856C-85AF9ED71BF7}"/>
              </a:ext>
            </a:extLst>
          </p:cNvPr>
          <p:cNvSpPr txBox="1"/>
          <p:nvPr/>
        </p:nvSpPr>
        <p:spPr>
          <a:xfrm>
            <a:off x="3274234" y="1340021"/>
            <a:ext cx="114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-Curren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0506317-DD5E-4382-9264-922B71BC6BC4}"/>
              </a:ext>
            </a:extLst>
          </p:cNvPr>
          <p:cNvSpPr txBox="1"/>
          <p:nvPr/>
        </p:nvSpPr>
        <p:spPr>
          <a:xfrm>
            <a:off x="3625554" y="3478071"/>
            <a:ext cx="114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-Curren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BCF0A89-3E3E-4A87-AEB7-21827462DF08}"/>
              </a:ext>
            </a:extLst>
          </p:cNvPr>
          <p:cNvSpPr txBox="1"/>
          <p:nvPr/>
        </p:nvSpPr>
        <p:spPr>
          <a:xfrm>
            <a:off x="5629014" y="3358019"/>
            <a:ext cx="114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-Curren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E453E4A-9095-4E7A-B791-CAC6C1C8DC57}"/>
              </a:ext>
            </a:extLst>
          </p:cNvPr>
          <p:cNvSpPr txBox="1"/>
          <p:nvPr/>
        </p:nvSpPr>
        <p:spPr>
          <a:xfrm>
            <a:off x="7786586" y="1308936"/>
            <a:ext cx="886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FD1DF58-6E7B-43CA-820C-4EA82C19A20D}"/>
              </a:ext>
            </a:extLst>
          </p:cNvPr>
          <p:cNvSpPr txBox="1"/>
          <p:nvPr/>
        </p:nvSpPr>
        <p:spPr>
          <a:xfrm>
            <a:off x="1867156" y="4307247"/>
            <a:ext cx="114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4D4ACE0-3543-4756-940B-A5346254A703}"/>
              </a:ext>
            </a:extLst>
          </p:cNvPr>
          <p:cNvSpPr txBox="1"/>
          <p:nvPr/>
        </p:nvSpPr>
        <p:spPr>
          <a:xfrm>
            <a:off x="4042587" y="4907677"/>
            <a:ext cx="673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</p:txBody>
      </p:sp>
    </p:spTree>
    <p:extLst>
      <p:ext uri="{BB962C8B-B14F-4D97-AF65-F5344CB8AC3E}">
        <p14:creationId xmlns:p14="http://schemas.microsoft.com/office/powerpoint/2010/main" val="41439205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ink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49A406B-C5EF-4720-8017-316EAC1CFB79}"/>
              </a:ext>
            </a:extLst>
          </p:cNvPr>
          <p:cNvSpPr/>
          <p:nvPr/>
        </p:nvSpPr>
        <p:spPr>
          <a:xfrm>
            <a:off x="642135" y="1080550"/>
            <a:ext cx="789569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imulink</a:t>
            </a: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is a graphical programming environment for modeling, simulating and analyzing systems. 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raphical Blocks </a:t>
            </a: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Its primary interface is a graphical block diagramming tool and a customizable set of block libraries. 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b="1" i="0" u="none" strike="noStrike" kern="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imulink</a:t>
            </a: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is widely used in automatic control and digital signal processing for simulation and </a:t>
            </a: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srgbClr val="214E9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odel-Based Design</a:t>
            </a: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CC337B84-DB77-40BA-817E-61093F2ABD35}"/>
                  </a:ext>
                </a:extLst>
              </p:cNvPr>
              <p:cNvSpPr/>
              <p:nvPr/>
            </p:nvSpPr>
            <p:spPr>
              <a:xfrm>
                <a:off x="3387645" y="3835651"/>
                <a:ext cx="228960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da-DK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kumimoji="0" lang="da-DK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kumimoji="0" lang="da-DK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kumimoji="0" lang="da-DK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= 10 </m:t>
                      </m:r>
                      <m:r>
                        <a:rPr kumimoji="0" lang="da-DK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kumimoji="0" lang="da-DK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kumimoji="0" lang="da-DK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0" lang="da-DK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)</m:t>
                      </m:r>
                    </m:oMath>
                  </m:oMathPara>
                </a14:m>
                <a:endParaRPr kumimoji="0" lang="en-CA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CC337B84-DB77-40BA-817E-61093F2ABD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7645" y="3835651"/>
                <a:ext cx="2289601" cy="400110"/>
              </a:xfrm>
              <a:prstGeom prst="rect">
                <a:avLst/>
              </a:prstGeom>
              <a:blipFill>
                <a:blip r:embed="rId3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2">
            <a:extLst>
              <a:ext uri="{FF2B5EF4-FFF2-40B4-BE49-F238E27FC236}">
                <a16:creationId xmlns:a16="http://schemas.microsoft.com/office/drawing/2014/main" id="{A6751BDE-724C-4C2E-BC81-0233D5F5C6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19710" y="4588920"/>
            <a:ext cx="7289771" cy="131078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3137626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circuits response (Non-linear input):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674E2C3-FB73-4689-A6E4-3CBAF5AEEE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0265" y="1149618"/>
            <a:ext cx="2520390" cy="261090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9173FFA-49F9-47F9-9E57-DA907C58D4EF}"/>
              </a:ext>
            </a:extLst>
          </p:cNvPr>
          <p:cNvSpPr txBox="1"/>
          <p:nvPr/>
        </p:nvSpPr>
        <p:spPr>
          <a:xfrm>
            <a:off x="2091426" y="995775"/>
            <a:ext cx="114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2C17734-7585-466D-97FA-B3CD75A184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8965" y="1163535"/>
            <a:ext cx="2520390" cy="262555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2252241-4F74-441A-8B21-E57091B450C8}"/>
              </a:ext>
            </a:extLst>
          </p:cNvPr>
          <p:cNvSpPr txBox="1"/>
          <p:nvPr/>
        </p:nvSpPr>
        <p:spPr>
          <a:xfrm>
            <a:off x="5775992" y="1025242"/>
            <a:ext cx="114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-Curren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6347A92-A73F-4B5F-944A-D557697F21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7839" y="3887760"/>
            <a:ext cx="2520390" cy="261477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4C762A2-B00D-4D1D-99BA-668292761D42}"/>
              </a:ext>
            </a:extLst>
          </p:cNvPr>
          <p:cNvSpPr txBox="1"/>
          <p:nvPr/>
        </p:nvSpPr>
        <p:spPr>
          <a:xfrm>
            <a:off x="3546721" y="3760519"/>
            <a:ext cx="1146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-Current</a:t>
            </a:r>
          </a:p>
        </p:txBody>
      </p:sp>
    </p:spTree>
    <p:extLst>
      <p:ext uri="{BB962C8B-B14F-4D97-AF65-F5344CB8AC3E}">
        <p14:creationId xmlns:p14="http://schemas.microsoft.com/office/powerpoint/2010/main" val="27183903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ock diagram elements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81B1745C-1F08-4B0D-BCDD-1F11871E004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4926" y="1129541"/>
                <a:ext cx="7974147" cy="134653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ts val="80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ts val="80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ts val="800"/>
                  </a:spcAft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ts val="800"/>
                  </a:spcAft>
                  <a:buFont typeface="Arial" panose="020B0604020202020204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ts val="800"/>
                  </a:spcAft>
                  <a:buFont typeface="Arial" panose="020B0604020202020204" pitchFamily="34" charset="0"/>
                  <a:buChar char="»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indent="-457200">
                  <a:buFont typeface="Arial" panose="020B0604020202020204" pitchFamily="34" charset="0"/>
                  <a:buAutoNum type="alphaLcParenBoth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ummer element. </a:t>
                </a:r>
              </a:p>
              <a:p>
                <a:pPr marL="457200" indent="-457200">
                  <a:buFont typeface="Arial" panose="020B0604020202020204" pitchFamily="34" charset="0"/>
                  <a:buAutoNum type="alphaLcParenBoth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ulation diagram for </a:t>
                </a:r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𝑑𝑦</m:t>
                      </m:r>
                      <m:r>
                        <a:rPr lang="en-US" sz="20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/</m:t>
                      </m:r>
                      <m:r>
                        <a:rPr lang="en-US" sz="2000" i="1" dirty="0" err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𝑑𝑡</m:t>
                      </m:r>
                      <m:r>
                        <a:rPr lang="en-US" sz="20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=</m:t>
                      </m:r>
                      <m:r>
                        <a:rPr lang="en-US" sz="20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𝑓</m:t>
                      </m:r>
                      <m:r>
                        <a:rPr lang="en-US" sz="20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(</m:t>
                      </m:r>
                      <m:r>
                        <a:rPr lang="en-US" sz="20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en-US" sz="20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−10</m:t>
                      </m:r>
                      <m:r>
                        <a:rPr lang="en-US" sz="20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𝑦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81B1745C-1F08-4B0D-BCDD-1F11871E0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926" y="1129541"/>
                <a:ext cx="7974147" cy="1346531"/>
              </a:xfrm>
              <a:prstGeom prst="rect">
                <a:avLst/>
              </a:prstGeom>
              <a:blipFill>
                <a:blip r:embed="rId3"/>
                <a:stretch>
                  <a:fillRect l="-688" t="-22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3">
            <a:extLst>
              <a:ext uri="{FF2B5EF4-FFF2-40B4-BE49-F238E27FC236}">
                <a16:creationId xmlns:a16="http://schemas.microsoft.com/office/drawing/2014/main" id="{A69983CC-C844-40C7-969E-9FD01D8A80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6300" y="2887223"/>
            <a:ext cx="7391400" cy="17612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813087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imulink library browser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6F2A21-5DAD-4B88-B5BF-5DB03286DC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542" y="1323142"/>
            <a:ext cx="2462373" cy="1098645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89C6361-EEFF-4D0B-948B-15517581255E}"/>
              </a:ext>
            </a:extLst>
          </p:cNvPr>
          <p:cNvCxnSpPr>
            <a:cxnSpLocks/>
          </p:cNvCxnSpPr>
          <p:nvPr/>
        </p:nvCxnSpPr>
        <p:spPr>
          <a:xfrm flipH="1" flipV="1">
            <a:off x="1960849" y="1876249"/>
            <a:ext cx="391933" cy="589549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3BDAC3E1-0194-486B-BD4C-070DC03383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6229" y="1309494"/>
            <a:ext cx="3503488" cy="1112293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F18BB91-146F-48C7-8A7A-24121FC9E4B1}"/>
              </a:ext>
            </a:extLst>
          </p:cNvPr>
          <p:cNvCxnSpPr>
            <a:cxnSpLocks/>
          </p:cNvCxnSpPr>
          <p:nvPr/>
        </p:nvCxnSpPr>
        <p:spPr>
          <a:xfrm flipH="1" flipV="1">
            <a:off x="5357974" y="1885969"/>
            <a:ext cx="385280" cy="579829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4F6353B4-5C56-4009-97D0-5A7FA87940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7094" y="2618012"/>
            <a:ext cx="4129811" cy="3966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0891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ink model for a differential equation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853130D2-F61C-4888-A0FE-C70CB1ADD18A}"/>
                  </a:ext>
                </a:extLst>
              </p:cNvPr>
              <p:cNvSpPr/>
              <p:nvPr/>
            </p:nvSpPr>
            <p:spPr>
              <a:xfrm>
                <a:off x="595900" y="1149432"/>
                <a:ext cx="7911101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fontAlgn="base"/>
                <a:r>
                  <a:rPr lang="en-CA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e Simulink to solve the following problem for </a:t>
                </a:r>
                <a14:m>
                  <m:oMath xmlns:m="http://schemas.openxmlformats.org/officeDocument/2006/math">
                    <m:r>
                      <a:rPr lang="en-CA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 ≤</m:t>
                    </m:r>
                    <m:r>
                      <a:rPr lang="en-CA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CA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CA" sz="2000" b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br>
                  <a:rPr lang="en-CA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CA" sz="2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fontAlgn="base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0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n-CA" sz="20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CA" sz="20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𝑡</m:t>
                      </m:r>
                      <m:r>
                        <a:rPr lang="en-CA" sz="20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</m:t>
                      </m:r>
                      <m:r>
                        <a:rPr lang="en-CA" sz="20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𝑖𝑛𝑡</m:t>
                      </m:r>
                      <m:r>
                        <a:rPr lang="en-CA" sz="20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CA" sz="20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CA" sz="20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) =0</m:t>
                      </m:r>
                    </m:oMath>
                  </m:oMathPara>
                </a14:m>
                <a:endParaRPr lang="en-CA" sz="2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fontAlgn="base"/>
                <a:endParaRPr lang="en-CA" sz="2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fontAlgn="base"/>
                <a:r>
                  <a:rPr lang="en-CA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exact solution is </a:t>
                </a:r>
                <a14:m>
                  <m:oMath xmlns:m="http://schemas.openxmlformats.org/officeDocument/2006/math">
                    <m:r>
                      <a:rPr lang="en-CA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CA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 = 10(1 −</m:t>
                    </m:r>
                    <m:r>
                      <a:rPr lang="en-CA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𝑐𝑜𝑠𝑡</m:t>
                    </m:r>
                    <m:r>
                      <a:rPr lang="en-CA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CA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853130D2-F61C-4888-A0FE-C70CB1ADD1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900" y="1149432"/>
                <a:ext cx="7911101" cy="1631216"/>
              </a:xfrm>
              <a:prstGeom prst="rect">
                <a:avLst/>
              </a:prstGeom>
              <a:blipFill>
                <a:blip r:embed="rId3"/>
                <a:stretch>
                  <a:fillRect l="-847" t="-2247" b="-5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2">
            <a:extLst>
              <a:ext uri="{FF2B5EF4-FFF2-40B4-BE49-F238E27FC236}">
                <a16:creationId xmlns:a16="http://schemas.microsoft.com/office/drawing/2014/main" id="{FD0F1F2E-76A1-4A61-9558-6BEF36AF34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15694" y="3187125"/>
            <a:ext cx="5212422" cy="98217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8A6152C2-54A4-48F0-B5C2-2D4AF26597B7}"/>
              </a:ext>
            </a:extLst>
          </p:cNvPr>
          <p:cNvSpPr/>
          <p:nvPr/>
        </p:nvSpPr>
        <p:spPr>
          <a:xfrm>
            <a:off x="4572000" y="4233983"/>
            <a:ext cx="1905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et the Initial condition to 0</a:t>
            </a:r>
            <a:endParaRPr kumimoji="0" lang="en-CA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727502B-B3A5-4F56-96D5-288520465D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3933" y="5151481"/>
            <a:ext cx="6234700" cy="839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9320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ink model for a differential equation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40DA8F-4CFF-47D0-BCF0-516F27016B4D}"/>
                  </a:ext>
                </a:extLst>
              </p:cNvPr>
              <p:cNvSpPr txBox="1"/>
              <p:nvPr/>
            </p:nvSpPr>
            <p:spPr>
              <a:xfrm>
                <a:off x="2246446" y="5953798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CA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CA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= 10(1 −</m:t>
                      </m:r>
                      <m:r>
                        <a:rPr lang="en-CA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𝑜𝑠𝑡</m:t>
                      </m:r>
                      <m:r>
                        <a:rPr lang="en-CA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40DA8F-4CFF-47D0-BCF0-516F27016B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446" y="5953798"/>
                <a:ext cx="4572000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50C923FF-643A-4990-B5B0-E5448A41B3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7412" y="1062733"/>
            <a:ext cx="5330067" cy="4891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2639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ock parameters window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0E5D11F0-00D6-462F-8AAB-10B9725316FD}"/>
              </a:ext>
            </a:extLst>
          </p:cNvPr>
          <p:cNvSpPr txBox="1">
            <a:spLocks/>
          </p:cNvSpPr>
          <p:nvPr/>
        </p:nvSpPr>
        <p:spPr>
          <a:xfrm>
            <a:off x="601132" y="1024847"/>
            <a:ext cx="7974147" cy="3197832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-320040" algn="l" rtl="0" eaLnBrk="0" fontAlgn="base" hangingPunct="0">
              <a:spcBef>
                <a:spcPts val="1200"/>
              </a:spcBef>
              <a:spcAft>
                <a:spcPts val="600"/>
              </a:spcAft>
              <a:buClr>
                <a:srgbClr val="214E91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22960" indent="-274320" algn="l" rtl="0" eaLnBrk="0" fontAlgn="base" hangingPunct="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188720" indent="-228600" algn="l" rtl="0" eaLnBrk="0" fontAlgn="base" hangingPunct="0">
              <a:spcBef>
                <a:spcPts val="1200"/>
              </a:spcBef>
              <a:spcAft>
                <a:spcPts val="600"/>
              </a:spcAft>
              <a:buClr>
                <a:srgbClr val="420747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554480" indent="-2286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ote that blocks have a Block Parameters window that opens when you double-click on the block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is window contains several items, the number and nature of which depend on the specific type of block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n general, you can use the default values of these parameters, except where we have explicitly indicated that they should be changed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ou can always click on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elp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within the Block Parameters window to obtain more information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F78C8BE-3A81-4618-9458-C15455192C70}"/>
              </a:ext>
            </a:extLst>
          </p:cNvPr>
          <p:cNvSpPr txBox="1"/>
          <p:nvPr/>
        </p:nvSpPr>
        <p:spPr>
          <a:xfrm>
            <a:off x="601131" y="4296376"/>
            <a:ext cx="7880185" cy="12464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ote that most blocks have default labels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ou can edit text associated with a block by clicking on the text and making changes.</a:t>
            </a:r>
          </a:p>
        </p:txBody>
      </p:sp>
    </p:spTree>
    <p:extLst>
      <p:ext uri="{BB962C8B-B14F-4D97-AF65-F5344CB8AC3E}">
        <p14:creationId xmlns:p14="http://schemas.microsoft.com/office/powerpoint/2010/main" val="28236920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ock parameters window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DEEFFCA-DA48-4867-B5E2-A0565C334073}"/>
              </a:ext>
            </a:extLst>
          </p:cNvPr>
          <p:cNvSpPr txBox="1"/>
          <p:nvPr/>
        </p:nvSpPr>
        <p:spPr>
          <a:xfrm>
            <a:off x="616449" y="1060164"/>
            <a:ext cx="7911101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ou can save the Simulink model as an .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l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file by selecting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v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rom the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il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enu in Simulink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 model file can then be reloaded at a later time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ou can also print the diagram by selecting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rint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n the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il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enu.</a:t>
            </a:r>
          </a:p>
        </p:txBody>
      </p:sp>
    </p:spTree>
    <p:extLst>
      <p:ext uri="{BB962C8B-B14F-4D97-AF65-F5344CB8AC3E}">
        <p14:creationId xmlns:p14="http://schemas.microsoft.com/office/powerpoint/2010/main" val="24151164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11</TotalTime>
  <Words>1148</Words>
  <Application>Microsoft Office PowerPoint</Application>
  <PresentationFormat>On-screen Show (4:3)</PresentationFormat>
  <Paragraphs>187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STIXMathJax_Main-Regular</vt:lpstr>
      <vt:lpstr>Times New Roman</vt:lpstr>
      <vt:lpstr>Times-Roman</vt:lpstr>
      <vt:lpstr>Office Theme</vt:lpstr>
      <vt:lpstr>Equation</vt:lpstr>
      <vt:lpstr>MATLAB for Engineering Applications Fifth Edition</vt:lpstr>
      <vt:lpstr>Chapter 1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CA 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ulabi Mohammad (FCA)</dc:creator>
  <cp:lastModifiedBy>Yasser Alginahi</cp:lastModifiedBy>
  <cp:revision>293</cp:revision>
  <dcterms:created xsi:type="dcterms:W3CDTF">2020-08-03T14:19:10Z</dcterms:created>
  <dcterms:modified xsi:type="dcterms:W3CDTF">2022-08-01T23:35:22Z</dcterms:modified>
</cp:coreProperties>
</file>